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54EA6B" w14:textId="31525B7F" w:rsidR="006C34D7" w:rsidRDefault="00545E5E">
      <w:pPr>
        <w:rPr>
          <w:rFonts w:hint="eastAsia"/>
        </w:rPr>
      </w:pPr>
      <w:r w:rsidRPr="00545E5E">
        <w:rPr>
          <w:rFonts w:hint="eastAsia"/>
          <w:position w:val="-226"/>
        </w:rPr>
        <w:object w:dxaOrig="11680" w:dyaOrig="9760" w14:anchorId="3662B7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9.85pt;height:409.05pt" o:ole="">
            <v:imagedata r:id="rId4" o:title=""/>
          </v:shape>
          <o:OLEObject Type="Embed" ProgID="Equation.DSMT4" ShapeID="_x0000_i1025" DrawAspect="Content" ObjectID="_1804608099" r:id="rId5"/>
        </w:object>
      </w:r>
    </w:p>
    <w:p w14:paraId="6EFEA055" w14:textId="6864722C" w:rsidR="008B40E6" w:rsidRDefault="00E26B23">
      <w:pPr>
        <w:rPr>
          <w:rFonts w:hint="eastAsia"/>
        </w:rPr>
      </w:pPr>
      <w:r w:rsidRPr="00545E5E">
        <w:rPr>
          <w:rFonts w:hint="eastAsia"/>
          <w:position w:val="-224"/>
        </w:rPr>
        <w:object w:dxaOrig="2360" w:dyaOrig="9720" w14:anchorId="59069341">
          <v:shape id="_x0000_i1026" type="#_x0000_t75" style="width:117.95pt;height:486.35pt" o:ole="">
            <v:imagedata r:id="rId6" o:title=""/>
          </v:shape>
          <o:OLEObject Type="Embed" ProgID="Equation.DSMT4" ShapeID="_x0000_i1026" DrawAspect="Content" ObjectID="_1804608100" r:id="rId7"/>
        </w:object>
      </w:r>
      <w:r w:rsidR="0042019B">
        <w:rPr>
          <w:rFonts w:hint="eastAsia"/>
        </w:rPr>
        <w:t xml:space="preserve"> </w:t>
      </w:r>
    </w:p>
    <w:p w14:paraId="108E5306" w14:textId="2B3EB876" w:rsidR="00007C64" w:rsidRDefault="00A2324C">
      <w:pPr>
        <w:rPr>
          <w:rFonts w:hint="eastAsia"/>
        </w:rPr>
      </w:pPr>
      <w:r w:rsidRPr="00E26B23">
        <w:rPr>
          <w:rFonts w:hint="eastAsia"/>
          <w:position w:val="-236"/>
        </w:rPr>
        <w:object w:dxaOrig="20420" w:dyaOrig="4840" w14:anchorId="09AC81D1">
          <v:shape id="_x0000_i1035" type="#_x0000_t75" style="width:872.85pt;height:279.6pt" o:ole="">
            <v:imagedata r:id="rId8" o:title=""/>
          </v:shape>
          <o:OLEObject Type="Embed" ProgID="Equation.DSMT4" ShapeID="_x0000_i1035" DrawAspect="Content" ObjectID="_1804608101" r:id="rId9"/>
        </w:object>
      </w:r>
    </w:p>
    <w:p w14:paraId="304BB8C0" w14:textId="51B0009D" w:rsidR="007560BE" w:rsidRDefault="007560BE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5F15A260" wp14:editId="504689FD">
            <wp:extent cx="6266859" cy="2011722"/>
            <wp:effectExtent l="0" t="0" r="63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4494" cy="20173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9D51D39" w14:textId="22F1F043" w:rsidR="00272B20" w:rsidRDefault="007856DB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3BB5842E" wp14:editId="3DDA7F52">
            <wp:extent cx="1914525" cy="4953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BF7A4F8" w14:textId="72378A5C" w:rsidR="001B40C8" w:rsidRDefault="001B40C8">
      <w:pPr>
        <w:rPr>
          <w:rFonts w:hint="eastAsia"/>
        </w:rPr>
      </w:pPr>
      <w:r w:rsidRPr="00272B20">
        <w:rPr>
          <w:rFonts w:hint="eastAsia"/>
          <w:position w:val="-32"/>
        </w:rPr>
        <w:object w:dxaOrig="3000" w:dyaOrig="760" w14:anchorId="369AF862">
          <v:shape id="_x0000_i1028" type="#_x0000_t75" style="width:150.2pt;height:38pt" o:ole="">
            <v:imagedata r:id="rId12" o:title=""/>
          </v:shape>
          <o:OLEObject Type="Embed" ProgID="Equation.DSMT4" ShapeID="_x0000_i1028" DrawAspect="Content" ObjectID="_1804608102" r:id="rId13"/>
        </w:object>
      </w:r>
    </w:p>
    <w:p w14:paraId="31149944" w14:textId="51F194A6" w:rsidR="001B40C8" w:rsidRDefault="001B40C8">
      <w:pPr>
        <w:rPr>
          <w:rFonts w:hint="eastAsia"/>
        </w:rPr>
      </w:pPr>
      <w:r w:rsidRPr="001B40C8">
        <w:rPr>
          <w:rFonts w:hint="eastAsia"/>
          <w:position w:val="-12"/>
        </w:rPr>
        <w:object w:dxaOrig="5920" w:dyaOrig="380" w14:anchorId="1375A3A1">
          <v:shape id="_x0000_i1029" type="#_x0000_t75" style="width:295.95pt;height:19pt" o:ole="">
            <v:imagedata r:id="rId14" o:title=""/>
          </v:shape>
          <o:OLEObject Type="Embed" ProgID="Equation.DSMT4" ShapeID="_x0000_i1029" DrawAspect="Content" ObjectID="_1804608103" r:id="rId15"/>
        </w:object>
      </w:r>
      <w:r>
        <w:rPr>
          <w:rFonts w:hint="eastAsia"/>
        </w:rPr>
        <w:t>--------不对，没法求逆，因为不是方阵。</w:t>
      </w:r>
    </w:p>
    <w:p w14:paraId="630A56DE" w14:textId="77777777" w:rsidR="006F6508" w:rsidRDefault="006F6508">
      <w:pPr>
        <w:rPr>
          <w:rFonts w:hint="eastAsia"/>
        </w:rPr>
      </w:pPr>
    </w:p>
    <w:p w14:paraId="11A3F566" w14:textId="2054749C" w:rsidR="001B40C8" w:rsidRDefault="001B40C8" w:rsidP="006F6508">
      <w:pPr>
        <w:jc w:val="center"/>
        <w:rPr>
          <w:rFonts w:hint="eastAsia"/>
        </w:rPr>
      </w:pPr>
      <w:r w:rsidRPr="00272B20">
        <w:rPr>
          <w:rFonts w:hint="eastAsia"/>
          <w:position w:val="-32"/>
        </w:rPr>
        <w:object w:dxaOrig="3000" w:dyaOrig="760" w14:anchorId="5A0A1369">
          <v:shape id="_x0000_i1030" type="#_x0000_t75" style="width:150.2pt;height:38pt" o:ole="">
            <v:imagedata r:id="rId12" o:title=""/>
          </v:shape>
          <o:OLEObject Type="Embed" ProgID="Equation.DSMT4" ShapeID="_x0000_i1030" DrawAspect="Content" ObjectID="_1804608104" r:id="rId16"/>
        </w:object>
      </w:r>
    </w:p>
    <w:p w14:paraId="0FF1E6A9" w14:textId="355BD161" w:rsidR="001B40C8" w:rsidRDefault="001B40C8">
      <w:pPr>
        <w:rPr>
          <w:rFonts w:hint="eastAsia"/>
        </w:rPr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为3*3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为3*1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为3*10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为10*1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1</m:t>
            </m:r>
          </m:sub>
        </m:sSub>
      </m:oMath>
      <w:r>
        <w:rPr>
          <w:rFonts w:hint="eastAsia"/>
        </w:rPr>
        <w:t>为3*3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2</m:t>
            </m:r>
          </m:sub>
        </m:sSub>
      </m:oMath>
      <w:r>
        <w:rPr>
          <w:rFonts w:hint="eastAsia"/>
        </w:rPr>
        <w:t>为3*10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>为10*3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22</m:t>
            </m:r>
          </m:sub>
        </m:sSub>
      </m:oMath>
      <w:r>
        <w:rPr>
          <w:rFonts w:hint="eastAsia"/>
        </w:rPr>
        <w:t>为10*10矩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hint="eastAsia"/>
        </w:rPr>
        <w:t>为10*10矩阵</w:t>
      </w:r>
    </w:p>
    <w:p w14:paraId="6F7BCFF8" w14:textId="77777777" w:rsidR="006A0135" w:rsidRDefault="006A0135">
      <w:pPr>
        <w:rPr>
          <w:rFonts w:hint="eastAsia"/>
        </w:rPr>
      </w:pPr>
    </w:p>
    <w:p w14:paraId="4C76E24F" w14:textId="77777777" w:rsidR="006A0135" w:rsidRDefault="006A0135">
      <w:pPr>
        <w:rPr>
          <w:rFonts w:hint="eastAsia"/>
        </w:rPr>
      </w:pPr>
    </w:p>
    <w:p w14:paraId="099E9F7B" w14:textId="3C44BD93" w:rsidR="006A0135" w:rsidRDefault="006A0135">
      <w:pPr>
        <w:rPr>
          <w:rFonts w:hint="eastAsia"/>
        </w:rPr>
      </w:pPr>
      <w:r w:rsidRPr="00545E5E">
        <w:rPr>
          <w:rFonts w:hint="eastAsia"/>
          <w:position w:val="-226"/>
        </w:rPr>
        <w:object w:dxaOrig="9680" w:dyaOrig="9760" w14:anchorId="2558E742">
          <v:shape id="_x0000_i1031" type="#_x0000_t75" style="width:405.95pt;height:409.05pt" o:ole="">
            <v:imagedata r:id="rId17" o:title=""/>
          </v:shape>
          <o:OLEObject Type="Embed" ProgID="Equation.DSMT4" ShapeID="_x0000_i1031" DrawAspect="Content" ObjectID="_1804608105" r:id="rId18"/>
        </w:object>
      </w:r>
    </w:p>
    <w:p w14:paraId="7A9C574F" w14:textId="7FD768F9" w:rsidR="006A0135" w:rsidRDefault="006A0135">
      <w:pPr>
        <w:rPr>
          <w:rFonts w:hint="eastAsia"/>
        </w:rPr>
      </w:pPr>
      <w:r w:rsidRPr="00545E5E">
        <w:rPr>
          <w:rFonts w:hint="eastAsia"/>
          <w:position w:val="-224"/>
        </w:rPr>
        <w:object w:dxaOrig="2360" w:dyaOrig="9720" w14:anchorId="5ACE59C6">
          <v:shape id="_x0000_i1032" type="#_x0000_t75" style="width:117.95pt;height:486.35pt" o:ole="">
            <v:imagedata r:id="rId19" o:title=""/>
          </v:shape>
          <o:OLEObject Type="Embed" ProgID="Equation.DSMT4" ShapeID="_x0000_i1032" DrawAspect="Content" ObjectID="_1804608106" r:id="rId20"/>
        </w:object>
      </w:r>
    </w:p>
    <w:p w14:paraId="41F0C779" w14:textId="04D738D2" w:rsidR="006A0135" w:rsidRDefault="006A0135">
      <w:pPr>
        <w:rPr>
          <w:rFonts w:hint="eastAsia"/>
        </w:rPr>
      </w:pPr>
      <w:r w:rsidRPr="006A0135">
        <w:rPr>
          <w:rFonts w:hint="eastAsia"/>
          <w:position w:val="-230"/>
        </w:rPr>
        <w:object w:dxaOrig="17220" w:dyaOrig="4720" w14:anchorId="4D21540F">
          <v:shape id="_x0000_i1033" type="#_x0000_t75" style="width:500.9pt;height:185.1pt" o:ole="">
            <v:imagedata r:id="rId21" o:title=""/>
          </v:shape>
          <o:OLEObject Type="Embed" ProgID="Equation.DSMT4" ShapeID="_x0000_i1033" DrawAspect="Content" ObjectID="_1804608107" r:id="rId22"/>
        </w:object>
      </w:r>
    </w:p>
    <w:sectPr w:rsidR="006A01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4123"/>
    <w:rsid w:val="00007C64"/>
    <w:rsid w:val="00107826"/>
    <w:rsid w:val="001B40C8"/>
    <w:rsid w:val="00237664"/>
    <w:rsid w:val="00272B20"/>
    <w:rsid w:val="002D2C7E"/>
    <w:rsid w:val="00304A7D"/>
    <w:rsid w:val="00400757"/>
    <w:rsid w:val="0042019B"/>
    <w:rsid w:val="00545E5E"/>
    <w:rsid w:val="006A0135"/>
    <w:rsid w:val="006B27F1"/>
    <w:rsid w:val="006C34D7"/>
    <w:rsid w:val="006F6508"/>
    <w:rsid w:val="007509A3"/>
    <w:rsid w:val="007560BE"/>
    <w:rsid w:val="007856DB"/>
    <w:rsid w:val="008051AE"/>
    <w:rsid w:val="008B40E6"/>
    <w:rsid w:val="00A2324C"/>
    <w:rsid w:val="00B14123"/>
    <w:rsid w:val="00BD6A2D"/>
    <w:rsid w:val="00D661FC"/>
    <w:rsid w:val="00E26B23"/>
    <w:rsid w:val="00FB4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B8DCBC"/>
  <w15:chartTrackingRefBased/>
  <w15:docId w15:val="{CF2BD258-7B86-4502-B5F2-CE547BA0FE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B14123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1412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1412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14123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14123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14123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14123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14123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14123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14123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B1412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B1412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B14123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B14123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B14123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B14123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B14123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B14123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B14123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B1412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B14123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B1412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B1412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B1412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B14123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B14123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B1412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B14123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B14123"/>
    <w:rPr>
      <w:b/>
      <w:bCs/>
      <w:smallCaps/>
      <w:color w:val="0F4761" w:themeColor="accent1" w:themeShade="BF"/>
      <w:spacing w:val="5"/>
    </w:rPr>
  </w:style>
  <w:style w:type="character" w:styleId="ae">
    <w:name w:val="Placeholder Text"/>
    <w:basedOn w:val="a0"/>
    <w:uiPriority w:val="99"/>
    <w:semiHidden/>
    <w:rsid w:val="001B40C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44</TotalTime>
  <Pages>5</Pages>
  <Words>58</Words>
  <Characters>337</Characters>
  <Application>Microsoft Office Word</Application>
  <DocSecurity>0</DocSecurity>
  <Lines>2</Lines>
  <Paragraphs>1</Paragraphs>
  <ScaleCrop>false</ScaleCrop>
  <Company/>
  <LinksUpToDate>false</LinksUpToDate>
  <CharactersWithSpaces>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y</dc:creator>
  <cp:keywords/>
  <dc:description/>
  <cp:lastModifiedBy>lyy</cp:lastModifiedBy>
  <cp:revision>7</cp:revision>
  <dcterms:created xsi:type="dcterms:W3CDTF">2025-03-20T03:51:00Z</dcterms:created>
  <dcterms:modified xsi:type="dcterms:W3CDTF">2025-03-27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